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78" r:id="rId2"/>
    <p:sldId id="280" r:id="rId3"/>
    <p:sldId id="291" r:id="rId4"/>
    <p:sldId id="293" r:id="rId5"/>
    <p:sldId id="283" r:id="rId6"/>
    <p:sldId id="279" r:id="rId7"/>
    <p:sldId id="285" r:id="rId8"/>
    <p:sldId id="296" r:id="rId9"/>
    <p:sldId id="298" r:id="rId10"/>
    <p:sldId id="302" r:id="rId11"/>
    <p:sldId id="284" r:id="rId12"/>
    <p:sldId id="299" r:id="rId13"/>
    <p:sldId id="301" r:id="rId14"/>
    <p:sldId id="260" r:id="rId15"/>
    <p:sldId id="269" r:id="rId16"/>
    <p:sldId id="282" r:id="rId17"/>
    <p:sldId id="287" r:id="rId18"/>
    <p:sldId id="275" r:id="rId19"/>
    <p:sldId id="289" r:id="rId20"/>
    <p:sldId id="292" r:id="rId21"/>
    <p:sldId id="295" r:id="rId22"/>
    <p:sldId id="300" r:id="rId23"/>
    <p:sldId id="297" r:id="rId24"/>
    <p:sldId id="303" r:id="rId25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1252"/>
    <a:srgbClr val="116F6D"/>
    <a:srgbClr val="DB9758"/>
    <a:srgbClr val="10AEFD"/>
    <a:srgbClr val="119D58"/>
    <a:srgbClr val="00057C"/>
    <a:srgbClr val="FB8B34"/>
    <a:srgbClr val="F056EA"/>
    <a:srgbClr val="ECD75A"/>
    <a:srgbClr val="5209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31"/>
    <p:restoredTop sz="94737"/>
  </p:normalViewPr>
  <p:slideViewPr>
    <p:cSldViewPr snapToGrid="0" showGuides="1">
      <p:cViewPr>
        <p:scale>
          <a:sx n="317" d="100"/>
          <a:sy n="317" d="100"/>
        </p:scale>
        <p:origin x="-496" y="-2744"/>
      </p:cViewPr>
      <p:guideLst>
        <p:guide orient="horz" pos="161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2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9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98828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0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183687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2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956434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60393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8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9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image" Target="../media/image52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18" Type="http://schemas.openxmlformats.org/officeDocument/2006/relationships/image" Target="../media/image2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2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phic 39">
            <a:extLst>
              <a:ext uri="{FF2B5EF4-FFF2-40B4-BE49-F238E27FC236}">
                <a16:creationId xmlns:a16="http://schemas.microsoft.com/office/drawing/2014/main" id="{159B2322-851C-4068-78A4-87050DC441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7686" t="10505" r="48257" b="8351"/>
          <a:stretch/>
        </p:blipFill>
        <p:spPr>
          <a:xfrm>
            <a:off x="4118786" y="87549"/>
            <a:ext cx="2215952" cy="64581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F03E7CB-1196-704A-4FB2-5E16569BA5DA}"/>
              </a:ext>
            </a:extLst>
          </p:cNvPr>
          <p:cNvSpPr txBox="1"/>
          <p:nvPr/>
        </p:nvSpPr>
        <p:spPr>
          <a:xfrm>
            <a:off x="3890186" y="328773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6985B5"/>
                </a:solidFill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173D3D-6BD6-8143-2DA4-F3FF6EAA9599}"/>
              </a:ext>
            </a:extLst>
          </p:cNvPr>
          <p:cNvSpPr txBox="1"/>
          <p:nvPr/>
        </p:nvSpPr>
        <p:spPr>
          <a:xfrm>
            <a:off x="3890916" y="811434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8E1730"/>
                </a:solidFill>
              </a:rPr>
              <a:t>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59C4A-2E78-8DBC-A890-2E38C7E14B3B}"/>
              </a:ext>
            </a:extLst>
          </p:cNvPr>
          <p:cNvSpPr txBox="1"/>
          <p:nvPr/>
        </p:nvSpPr>
        <p:spPr>
          <a:xfrm>
            <a:off x="3893166" y="1041134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52099B"/>
                </a:solidFill>
              </a:rPr>
              <a:t>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E17E31-15E7-2053-81C3-353EAD2E3F0C}"/>
              </a:ext>
            </a:extLst>
          </p:cNvPr>
          <p:cNvSpPr txBox="1"/>
          <p:nvPr/>
        </p:nvSpPr>
        <p:spPr>
          <a:xfrm>
            <a:off x="3897226" y="1292813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ECD75A"/>
                </a:solidFill>
              </a:rPr>
              <a:t>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388A252-0FE1-0B77-D77D-A875C44DCEC2}"/>
              </a:ext>
            </a:extLst>
          </p:cNvPr>
          <p:cNvSpPr txBox="1"/>
          <p:nvPr/>
        </p:nvSpPr>
        <p:spPr>
          <a:xfrm>
            <a:off x="3890186" y="2487835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FB8B34"/>
                </a:solidFill>
              </a:rPr>
              <a:t>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D32CF8-EFA4-29BF-686A-1D34A9957E7F}"/>
              </a:ext>
            </a:extLst>
          </p:cNvPr>
          <p:cNvSpPr txBox="1"/>
          <p:nvPr/>
        </p:nvSpPr>
        <p:spPr>
          <a:xfrm>
            <a:off x="3893101" y="1700373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F056EA"/>
                </a:solidFill>
              </a:rPr>
              <a:t>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04327C-43FA-01EE-C195-2178F31C1CB5}"/>
              </a:ext>
            </a:extLst>
          </p:cNvPr>
          <p:cNvSpPr txBox="1"/>
          <p:nvPr/>
        </p:nvSpPr>
        <p:spPr>
          <a:xfrm>
            <a:off x="3871842" y="403134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00057C"/>
                </a:solidFill>
              </a:rPr>
              <a:t>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955FE6-B5A2-F899-06C1-937D90E3A221}"/>
              </a:ext>
            </a:extLst>
          </p:cNvPr>
          <p:cNvSpPr txBox="1"/>
          <p:nvPr/>
        </p:nvSpPr>
        <p:spPr>
          <a:xfrm>
            <a:off x="3890186" y="3610765"/>
            <a:ext cx="271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119D58"/>
                </a:solidFill>
              </a:rPr>
              <a:t>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9FD15B-B839-66E9-0DD6-B1140DDE4A0A}"/>
              </a:ext>
            </a:extLst>
          </p:cNvPr>
          <p:cNvSpPr txBox="1"/>
          <p:nvPr/>
        </p:nvSpPr>
        <p:spPr>
          <a:xfrm>
            <a:off x="3897226" y="4646897"/>
            <a:ext cx="227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10AEFD"/>
                </a:solidFill>
              </a:rPr>
              <a:t>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AEA3D1-F0E4-BC99-65E4-560A93EA1EB0}"/>
              </a:ext>
            </a:extLst>
          </p:cNvPr>
          <p:cNvSpPr txBox="1"/>
          <p:nvPr/>
        </p:nvSpPr>
        <p:spPr>
          <a:xfrm>
            <a:off x="3897226" y="6103607"/>
            <a:ext cx="231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F71252"/>
                </a:solidFill>
              </a:rPr>
              <a:t>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E4E01F-F5E2-72EB-0A02-7B8039F45943}"/>
              </a:ext>
            </a:extLst>
          </p:cNvPr>
          <p:cNvSpPr txBox="1"/>
          <p:nvPr/>
        </p:nvSpPr>
        <p:spPr>
          <a:xfrm>
            <a:off x="3890186" y="5795830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116F6D"/>
                </a:solidFill>
              </a:rPr>
              <a:t>k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9AAECB-2809-041C-C1C7-1EEA6828A47B}"/>
              </a:ext>
            </a:extLst>
          </p:cNvPr>
          <p:cNvSpPr txBox="1"/>
          <p:nvPr/>
        </p:nvSpPr>
        <p:spPr>
          <a:xfrm>
            <a:off x="3897226" y="5375252"/>
            <a:ext cx="227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>
                <a:solidFill>
                  <a:srgbClr val="DB9758"/>
                </a:solidFill>
              </a:rPr>
              <a:t>j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1C97BE4-FC0F-B14F-4536-93E207EB49C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2985" t="9087" r="25505" b="24849"/>
          <a:stretch/>
        </p:blipFill>
        <p:spPr>
          <a:xfrm>
            <a:off x="5414363" y="157568"/>
            <a:ext cx="1462223" cy="2270489"/>
          </a:xfrm>
          <a:prstGeom prst="rect">
            <a:avLst/>
          </a:prstGeom>
        </p:spPr>
      </p:pic>
      <p:pic>
        <p:nvPicPr>
          <p:cNvPr id="41" name="Graphic 40">
            <a:extLst>
              <a:ext uri="{FF2B5EF4-FFF2-40B4-BE49-F238E27FC236}">
                <a16:creationId xmlns:a16="http://schemas.microsoft.com/office/drawing/2014/main" id="{68C361C6-F9D2-15D2-6E01-1B99288014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5908" t="10505" r="64708" b="8351"/>
          <a:stretch/>
        </p:blipFill>
        <p:spPr>
          <a:xfrm>
            <a:off x="2033578" y="87549"/>
            <a:ext cx="1479242" cy="6458106"/>
          </a:xfrm>
          <a:prstGeom prst="rect">
            <a:avLst/>
          </a:prstGeom>
        </p:spPr>
      </p:pic>
      <p:pic>
        <p:nvPicPr>
          <p:cNvPr id="43" name="Graphic 42">
            <a:extLst>
              <a:ext uri="{FF2B5EF4-FFF2-40B4-BE49-F238E27FC236}">
                <a16:creationId xmlns:a16="http://schemas.microsoft.com/office/drawing/2014/main" id="{3AF1413F-B70E-9C2B-44E8-89651E48D2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39865" r="60280" b="58047"/>
          <a:stretch/>
        </p:blipFill>
        <p:spPr>
          <a:xfrm>
            <a:off x="3536149" y="2737162"/>
            <a:ext cx="330708" cy="155263"/>
          </a:xfrm>
          <a:prstGeom prst="rect">
            <a:avLst/>
          </a:prstGeom>
        </p:spPr>
      </p:pic>
      <p:pic>
        <p:nvPicPr>
          <p:cNvPr id="44" name="Graphic 43">
            <a:extLst>
              <a:ext uri="{FF2B5EF4-FFF2-40B4-BE49-F238E27FC236}">
                <a16:creationId xmlns:a16="http://schemas.microsoft.com/office/drawing/2014/main" id="{D40AED2F-2A8C-3A64-53FC-137E11B7C3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41946" r="60280" b="56372"/>
          <a:stretch/>
        </p:blipFill>
        <p:spPr>
          <a:xfrm>
            <a:off x="3537051" y="2873375"/>
            <a:ext cx="330708" cy="125011"/>
          </a:xfrm>
          <a:prstGeom prst="rect">
            <a:avLst/>
          </a:prstGeom>
        </p:spPr>
      </p:pic>
      <p:pic>
        <p:nvPicPr>
          <p:cNvPr id="45" name="Graphic 44">
            <a:extLst>
              <a:ext uri="{FF2B5EF4-FFF2-40B4-BE49-F238E27FC236}">
                <a16:creationId xmlns:a16="http://schemas.microsoft.com/office/drawing/2014/main" id="{057EE916-E9E5-35E3-C6F8-B13B04C016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43446" r="60280" b="54871"/>
          <a:stretch/>
        </p:blipFill>
        <p:spPr>
          <a:xfrm>
            <a:off x="3536149" y="2976651"/>
            <a:ext cx="330708" cy="125011"/>
          </a:xfrm>
          <a:prstGeom prst="rect">
            <a:avLst/>
          </a:prstGeom>
        </p:spPr>
      </p:pic>
      <p:pic>
        <p:nvPicPr>
          <p:cNvPr id="2" name="Graphic 1">
            <a:extLst>
              <a:ext uri="{FF2B5EF4-FFF2-40B4-BE49-F238E27FC236}">
                <a16:creationId xmlns:a16="http://schemas.microsoft.com/office/drawing/2014/main" id="{DB6DE5B3-E6EF-476A-6684-B685DA9327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54301" r="60280" b="44382"/>
          <a:stretch/>
        </p:blipFill>
        <p:spPr>
          <a:xfrm>
            <a:off x="3541345" y="3820712"/>
            <a:ext cx="330708" cy="97830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34C9D62C-6D53-0857-285A-0C5BE4D1AD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44931" r="60280" b="53097"/>
          <a:stretch/>
        </p:blipFill>
        <p:spPr>
          <a:xfrm>
            <a:off x="3535247" y="3061318"/>
            <a:ext cx="330708" cy="146562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333E605A-B3A9-7C7B-A2CE-BD691EE58F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58213" r="60280" b="39189"/>
          <a:stretch/>
        </p:blipFill>
        <p:spPr>
          <a:xfrm>
            <a:off x="3535247" y="4074181"/>
            <a:ext cx="330708" cy="193019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CDE135D1-3847-D0F0-77D2-29B1562933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62495" r="60280" b="36253"/>
          <a:stretch/>
        </p:blipFill>
        <p:spPr>
          <a:xfrm>
            <a:off x="3540926" y="4358920"/>
            <a:ext cx="330708" cy="93001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688EAC27-0EA9-0BE8-C0CC-4C2B4F521B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60854" r="60280" b="37644"/>
          <a:stretch/>
        </p:blipFill>
        <p:spPr>
          <a:xfrm>
            <a:off x="3535247" y="4247401"/>
            <a:ext cx="330708" cy="111519"/>
          </a:xfrm>
          <a:prstGeom prst="rect">
            <a:avLst/>
          </a:prstGeom>
        </p:spPr>
      </p:pic>
      <p:pic>
        <p:nvPicPr>
          <p:cNvPr id="19" name="Graphic 18">
            <a:extLst>
              <a:ext uri="{FF2B5EF4-FFF2-40B4-BE49-F238E27FC236}">
                <a16:creationId xmlns:a16="http://schemas.microsoft.com/office/drawing/2014/main" id="{3C7F97FD-D4DA-09D5-63CD-8A3BA8E06D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77490" r="60280" b="20245"/>
          <a:stretch/>
        </p:blipFill>
        <p:spPr>
          <a:xfrm>
            <a:off x="3519860" y="5425622"/>
            <a:ext cx="330708" cy="168275"/>
          </a:xfrm>
          <a:prstGeom prst="rect">
            <a:avLst/>
          </a:prstGeom>
        </p:spPr>
      </p:pic>
      <p:pic>
        <p:nvPicPr>
          <p:cNvPr id="21" name="Graphic 20">
            <a:extLst>
              <a:ext uri="{FF2B5EF4-FFF2-40B4-BE49-F238E27FC236}">
                <a16:creationId xmlns:a16="http://schemas.microsoft.com/office/drawing/2014/main" id="{F60B317D-F249-ABA3-6BC5-916948A253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69414" r="60280" b="28321"/>
          <a:stretch/>
        </p:blipFill>
        <p:spPr>
          <a:xfrm>
            <a:off x="3536743" y="4864275"/>
            <a:ext cx="330708" cy="168275"/>
          </a:xfrm>
          <a:prstGeom prst="rect">
            <a:avLst/>
          </a:prstGeom>
        </p:spPr>
      </p:pic>
      <p:pic>
        <p:nvPicPr>
          <p:cNvPr id="22" name="Graphic 21">
            <a:extLst>
              <a:ext uri="{FF2B5EF4-FFF2-40B4-BE49-F238E27FC236}">
                <a16:creationId xmlns:a16="http://schemas.microsoft.com/office/drawing/2014/main" id="{91E0C0B4-368F-B16D-2FCC-5A5B94EF86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71591" r="60280" b="24945"/>
          <a:stretch/>
        </p:blipFill>
        <p:spPr>
          <a:xfrm>
            <a:off x="3535247" y="4992126"/>
            <a:ext cx="330708" cy="257350"/>
          </a:xfrm>
          <a:prstGeom prst="rect">
            <a:avLst/>
          </a:prstGeom>
        </p:spPr>
      </p:pic>
      <p:pic>
        <p:nvPicPr>
          <p:cNvPr id="24" name="Graphic 23">
            <a:extLst>
              <a:ext uri="{FF2B5EF4-FFF2-40B4-BE49-F238E27FC236}">
                <a16:creationId xmlns:a16="http://schemas.microsoft.com/office/drawing/2014/main" id="{003EB33E-E2CF-17AC-5240-3F6BEBCA90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79958" r="60280" b="18552"/>
          <a:stretch/>
        </p:blipFill>
        <p:spPr>
          <a:xfrm>
            <a:off x="3519860" y="5572333"/>
            <a:ext cx="330708" cy="110673"/>
          </a:xfrm>
          <a:prstGeom prst="rect">
            <a:avLst/>
          </a:prstGeom>
        </p:spPr>
      </p:pic>
      <p:pic>
        <p:nvPicPr>
          <p:cNvPr id="25" name="Graphic 24">
            <a:extLst>
              <a:ext uri="{FF2B5EF4-FFF2-40B4-BE49-F238E27FC236}">
                <a16:creationId xmlns:a16="http://schemas.microsoft.com/office/drawing/2014/main" id="{3EC137B4-1D16-EFA9-4703-C604F643C6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l="37472" t="84655" r="60280" b="6943"/>
          <a:stretch/>
        </p:blipFill>
        <p:spPr>
          <a:xfrm>
            <a:off x="3538716" y="5911097"/>
            <a:ext cx="330708" cy="624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820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AD16220-DAAD-0924-7074-344AE1CA6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141" y="0"/>
            <a:ext cx="6096000" cy="6858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701E4A-0A3D-5654-92D2-D615176E77F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6079" t="3529" r="80788" b="27974"/>
          <a:stretch/>
        </p:blipFill>
        <p:spPr>
          <a:xfrm>
            <a:off x="4733360" y="98611"/>
            <a:ext cx="750162" cy="64439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6E62F1-E293-441A-4BE3-C8442838667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73623" t="95294"/>
          <a:stretch/>
        </p:blipFill>
        <p:spPr>
          <a:xfrm>
            <a:off x="6552765" y="-62754"/>
            <a:ext cx="1607941" cy="32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2828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B4F5A1-0F47-AC34-50FF-F6A2C245E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622" y="-38963"/>
            <a:ext cx="4987636" cy="685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E2C261-74F0-6947-25F1-A15ABE561C1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6079" t="3529" r="80788" b="27974"/>
          <a:stretch/>
        </p:blipFill>
        <p:spPr>
          <a:xfrm>
            <a:off x="2757430" y="38963"/>
            <a:ext cx="759382" cy="6523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656710B-A598-6954-DC2C-600A496D2AB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72513" t="95993"/>
          <a:stretch/>
        </p:blipFill>
        <p:spPr>
          <a:xfrm>
            <a:off x="4444558" y="-107403"/>
            <a:ext cx="1370974" cy="27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547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44543D53-AA72-94CD-2CD6-5C590C8FAE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25" t="4465" r="8816" b="57449"/>
          <a:stretch/>
        </p:blipFill>
        <p:spPr>
          <a:xfrm>
            <a:off x="1199504" y="246449"/>
            <a:ext cx="8992459" cy="647964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F840343-E9F3-FBA0-4160-89E765388D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35" t="535" r="6756" b="23631"/>
          <a:stretch/>
        </p:blipFill>
        <p:spPr>
          <a:xfrm>
            <a:off x="1774483" y="6897037"/>
            <a:ext cx="3642167" cy="2909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75644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46364" y="591446"/>
            <a:ext cx="60818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95610" y="591446"/>
            <a:ext cx="68439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87218" y="591446"/>
            <a:ext cx="60818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40689" y="591446"/>
            <a:ext cx="6318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38542" y="591446"/>
            <a:ext cx="63180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443225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8646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894266" y="1339004"/>
            <a:ext cx="1894894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7101123" y="1337678"/>
            <a:ext cx="1680023" cy="5637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980428" y="1332587"/>
            <a:ext cx="1705986" cy="577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38542" y="1332587"/>
            <a:ext cx="107356" cy="585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27942" y="1329412"/>
            <a:ext cx="114112" cy="57197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82548" y="1328912"/>
            <a:ext cx="113062" cy="582070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37339" y="1332160"/>
            <a:ext cx="113062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4066" y="1332159"/>
            <a:ext cx="29698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709867" y="1347019"/>
            <a:ext cx="1238529" cy="55754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987330" y="591446"/>
            <a:ext cx="372800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7101123" y="592612"/>
            <a:ext cx="383242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892011" y="591446"/>
            <a:ext cx="442023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95795" y="1328388"/>
            <a:ext cx="112335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7223E0B-B1F4-02B2-1CCB-9208D7659979}"/>
              </a:ext>
            </a:extLst>
          </p:cNvPr>
          <p:cNvSpPr/>
          <p:nvPr/>
        </p:nvSpPr>
        <p:spPr>
          <a:xfrm>
            <a:off x="5782540" y="7210250"/>
            <a:ext cx="186804" cy="174692"/>
          </a:xfrm>
          <a:prstGeom prst="ellipse">
            <a:avLst/>
          </a:prstGeom>
          <a:solidFill>
            <a:srgbClr val="FF9E2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62F1C86-FB8E-8866-9D50-30482D3A6555}"/>
              </a:ext>
            </a:extLst>
          </p:cNvPr>
          <p:cNvSpPr/>
          <p:nvPr/>
        </p:nvSpPr>
        <p:spPr>
          <a:xfrm>
            <a:off x="5779959" y="7602872"/>
            <a:ext cx="186804" cy="174692"/>
          </a:xfrm>
          <a:prstGeom prst="ellipse">
            <a:avLst/>
          </a:prstGeom>
          <a:solidFill>
            <a:srgbClr val="23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C26B4B-27B7-1020-D9D0-05BA3C022FDD}"/>
              </a:ext>
            </a:extLst>
          </p:cNvPr>
          <p:cNvSpPr txBox="1"/>
          <p:nvPr/>
        </p:nvSpPr>
        <p:spPr>
          <a:xfrm>
            <a:off x="6060213" y="7112711"/>
            <a:ext cx="20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2y9x (</a:t>
            </a:r>
            <a:r>
              <a:rPr lang="en-DK" i="1" dirty="0"/>
              <a:t>Ab</a:t>
            </a:r>
            <a:r>
              <a:rPr lang="en-DK" dirty="0"/>
              <a:t>Tyr, type c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062A41-6C23-E9EE-214D-71D9AFEBD91C}"/>
              </a:ext>
            </a:extLst>
          </p:cNvPr>
          <p:cNvSpPr txBox="1"/>
          <p:nvPr/>
        </p:nvSpPr>
        <p:spPr>
          <a:xfrm>
            <a:off x="6060213" y="7510178"/>
            <a:ext cx="22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4J3P (</a:t>
            </a:r>
            <a:r>
              <a:rPr lang="en-DK" i="1" dirty="0"/>
              <a:t>Ao</a:t>
            </a:r>
            <a:r>
              <a:rPr lang="en-DK" dirty="0"/>
              <a:t>CO4, type h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6FADA7-46BB-A5AA-4A90-047837E2663E}"/>
              </a:ext>
            </a:extLst>
          </p:cNvPr>
          <p:cNvSpPr txBox="1"/>
          <p:nvPr/>
        </p:nvSpPr>
        <p:spPr>
          <a:xfrm>
            <a:off x="4581998" y="795087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lu-25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A0F2CA-339F-0052-4A75-C86985A11E7B}"/>
              </a:ext>
            </a:extLst>
          </p:cNvPr>
          <p:cNvSpPr txBox="1"/>
          <p:nvPr/>
        </p:nvSpPr>
        <p:spPr>
          <a:xfrm>
            <a:off x="2559520" y="7982850"/>
            <a:ext cx="695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Ser-30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16F2E-39AE-710B-62C3-EFF8121B0EDE}"/>
              </a:ext>
            </a:extLst>
          </p:cNvPr>
          <p:cNvSpPr txBox="1"/>
          <p:nvPr/>
        </p:nvSpPr>
        <p:spPr>
          <a:xfrm>
            <a:off x="3667406" y="7303322"/>
            <a:ext cx="848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Tropolon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A76E94F-201A-8DC0-9DB6-4643F36C0A53}"/>
              </a:ext>
            </a:extLst>
          </p:cNvPr>
          <p:cNvSpPr txBox="1"/>
          <p:nvPr/>
        </p:nvSpPr>
        <p:spPr>
          <a:xfrm>
            <a:off x="2224713" y="694402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3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5D8D9B-ECD7-8F9F-82F8-592ABA166029}"/>
              </a:ext>
            </a:extLst>
          </p:cNvPr>
          <p:cNvSpPr txBox="1"/>
          <p:nvPr/>
        </p:nvSpPr>
        <p:spPr>
          <a:xfrm>
            <a:off x="2245033" y="710658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867039-DC33-DAEC-392C-49D243A65772}"/>
              </a:ext>
            </a:extLst>
          </p:cNvPr>
          <p:cNvSpPr txBox="1"/>
          <p:nvPr/>
        </p:nvSpPr>
        <p:spPr>
          <a:xfrm>
            <a:off x="6226706" y="49747"/>
            <a:ext cx="110959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800" dirty="0"/>
              <a:t>W</a:t>
            </a:r>
            <a:r>
              <a:rPr lang="en-DK" sz="800" dirty="0"/>
              <a:t>aterkeeper residu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CB09D5-A45B-25A1-B0C4-5437A7357C42}"/>
              </a:ext>
            </a:extLst>
          </p:cNvPr>
          <p:cNvSpPr txBox="1"/>
          <p:nvPr/>
        </p:nvSpPr>
        <p:spPr>
          <a:xfrm>
            <a:off x="8577224" y="889296"/>
            <a:ext cx="111440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1st activity controlle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F168F6-A11F-DC2B-25A0-95A90F4175D2}"/>
              </a:ext>
            </a:extLst>
          </p:cNvPr>
          <p:cNvCxnSpPr/>
          <p:nvPr/>
        </p:nvCxnSpPr>
        <p:spPr>
          <a:xfrm>
            <a:off x="6796368" y="273526"/>
            <a:ext cx="453269" cy="1679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51E7326-C921-416D-7661-873894D6D01F}"/>
              </a:ext>
            </a:extLst>
          </p:cNvPr>
          <p:cNvCxnSpPr>
            <a:stCxn id="25" idx="1"/>
          </p:cNvCxnSpPr>
          <p:nvPr/>
        </p:nvCxnSpPr>
        <p:spPr>
          <a:xfrm flipH="1">
            <a:off x="7040602" y="997018"/>
            <a:ext cx="1536622" cy="1884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4EE74B-B0EE-DD0F-7DB7-1283A9AC9C5C}"/>
              </a:ext>
            </a:extLst>
          </p:cNvPr>
          <p:cNvSpPr txBox="1"/>
          <p:nvPr/>
        </p:nvSpPr>
        <p:spPr>
          <a:xfrm>
            <a:off x="8894903" y="1399539"/>
            <a:ext cx="94448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Seventh histidin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7625E94-ED63-E51E-5065-584F6DD0EF67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7878836" y="1347019"/>
            <a:ext cx="1016067" cy="1602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D5AD20-6CDE-075D-3D10-B55450DB588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432" t="3791" r="83157" b="30327"/>
          <a:stretch/>
        </p:blipFill>
        <p:spPr>
          <a:xfrm>
            <a:off x="4282543" y="161363"/>
            <a:ext cx="667422" cy="6346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A173E14-A65C-302C-B4FA-3500B607690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932395" y="0"/>
            <a:ext cx="342900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38D520-2621-C1B5-BD21-8BEBC999FBC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57843" t="95033" r="6602" b="2222"/>
          <a:stretch/>
        </p:blipFill>
        <p:spPr>
          <a:xfrm>
            <a:off x="7924801" y="-53790"/>
            <a:ext cx="1219200" cy="1882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D562AF-81B7-1484-2EC9-EB55CEFA430C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461" t="4052" r="80545" b="30327"/>
          <a:stretch/>
        </p:blipFill>
        <p:spPr>
          <a:xfrm>
            <a:off x="5773272" y="179292"/>
            <a:ext cx="820398" cy="6336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9A0595-A3D3-83BA-04E0-E84277A4F0F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5863" t="3922" r="80143" b="30458"/>
          <a:stretch/>
        </p:blipFill>
        <p:spPr>
          <a:xfrm>
            <a:off x="4952875" y="170327"/>
            <a:ext cx="819000" cy="632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004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2DBE07-A769-B6E0-B6D4-9A22C8E599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189" r="72267"/>
          <a:stretch/>
        </p:blipFill>
        <p:spPr>
          <a:xfrm>
            <a:off x="2901949" y="253604"/>
            <a:ext cx="4526139" cy="4388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846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22393489-2D3D-1E84-0325-1FEE732BCC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5174" t="17430" r="48785" b="9827"/>
          <a:stretch/>
        </p:blipFill>
        <p:spPr>
          <a:xfrm>
            <a:off x="2024009" y="770562"/>
            <a:ext cx="2024009" cy="321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320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5AAD450A-A989-2E87-3597-7887012D8F86}"/>
              </a:ext>
            </a:extLst>
          </p:cNvPr>
          <p:cNvSpPr/>
          <p:nvPr/>
        </p:nvSpPr>
        <p:spPr>
          <a:xfrm>
            <a:off x="1659135" y="863761"/>
            <a:ext cx="266453" cy="35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428D39FF-6BAF-00D4-7BFB-2AFD161EFD62}"/>
              </a:ext>
            </a:extLst>
          </p:cNvPr>
          <p:cNvGrpSpPr/>
          <p:nvPr/>
        </p:nvGrpSpPr>
        <p:grpSpPr>
          <a:xfrm>
            <a:off x="1640367" y="863761"/>
            <a:ext cx="514718" cy="3559623"/>
            <a:chOff x="1804818" y="863761"/>
            <a:chExt cx="514718" cy="3559623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B283032-B31D-F83E-FD17-1467469647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4676" t="17311" r="61682" b="62347"/>
            <a:stretch/>
          </p:blipFill>
          <p:spPr>
            <a:xfrm>
              <a:off x="1819862" y="1117678"/>
              <a:ext cx="349803" cy="110970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15B429-A87F-442B-D4AD-F44B8D870D4F}"/>
                </a:ext>
              </a:extLst>
            </p:cNvPr>
            <p:cNvSpPr txBox="1"/>
            <p:nvPr/>
          </p:nvSpPr>
          <p:spPr>
            <a:xfrm>
              <a:off x="2072352" y="1117677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B2F77F6-6615-AA9A-EDE4-9AFE0E65CC01}"/>
                </a:ext>
              </a:extLst>
            </p:cNvPr>
            <p:cNvSpPr txBox="1"/>
            <p:nvPr/>
          </p:nvSpPr>
          <p:spPr>
            <a:xfrm>
              <a:off x="2068665" y="3558939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2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356746A-2384-DF47-7E57-618DF55E0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4626" t="11544" r="61681" b="86475"/>
            <a:stretch/>
          </p:blipFill>
          <p:spPr>
            <a:xfrm>
              <a:off x="1820500" y="863761"/>
              <a:ext cx="354684" cy="108089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276AFA9-42D5-8FA5-6275-760FAF7E2F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4585" t="39479" r="61682" b="58348"/>
            <a:stretch/>
          </p:blipFill>
          <p:spPr>
            <a:xfrm>
              <a:off x="1817325" y="2311338"/>
              <a:ext cx="358497" cy="11856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D060F416-B09D-39B0-14BC-F1B88CD187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4585" t="44008" r="61682" b="54178"/>
            <a:stretch/>
          </p:blipFill>
          <p:spPr>
            <a:xfrm>
              <a:off x="1819862" y="2508623"/>
              <a:ext cx="358497" cy="9897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C61F54D-A12D-9E0D-FAE1-EC3A1C3F76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34686" t="46155" r="61681" b="49896"/>
            <a:stretch/>
          </p:blipFill>
          <p:spPr>
            <a:xfrm>
              <a:off x="1826760" y="2591553"/>
              <a:ext cx="348915" cy="21544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0FAC3B06-63C4-8C34-C7EC-1D0E549C90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34495" t="75462" r="61681" b="18230"/>
            <a:stretch/>
          </p:blipFill>
          <p:spPr>
            <a:xfrm>
              <a:off x="1804818" y="4079247"/>
              <a:ext cx="367192" cy="3441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294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ACCECE-A409-6820-D3F3-34B6D71E71F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3899" t="8721" r="43629" b="10170"/>
          <a:stretch/>
        </p:blipFill>
        <p:spPr>
          <a:xfrm>
            <a:off x="2085653" y="0"/>
            <a:ext cx="3236360" cy="664405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F03E7CB-1196-704A-4FB2-5E16569BA5DA}"/>
              </a:ext>
            </a:extLst>
          </p:cNvPr>
          <p:cNvSpPr txBox="1"/>
          <p:nvPr/>
        </p:nvSpPr>
        <p:spPr>
          <a:xfrm>
            <a:off x="3529236" y="328773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173D3D-6BD6-8143-2DA4-F3FF6EAA9599}"/>
              </a:ext>
            </a:extLst>
          </p:cNvPr>
          <p:cNvSpPr txBox="1"/>
          <p:nvPr/>
        </p:nvSpPr>
        <p:spPr>
          <a:xfrm>
            <a:off x="3529966" y="811434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59C4A-2E78-8DBC-A890-2E38C7E14B3B}"/>
              </a:ext>
            </a:extLst>
          </p:cNvPr>
          <p:cNvSpPr txBox="1"/>
          <p:nvPr/>
        </p:nvSpPr>
        <p:spPr>
          <a:xfrm>
            <a:off x="3532216" y="1041134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E17E31-15E7-2053-81C3-353EAD2E3F0C}"/>
              </a:ext>
            </a:extLst>
          </p:cNvPr>
          <p:cNvSpPr txBox="1"/>
          <p:nvPr/>
        </p:nvSpPr>
        <p:spPr>
          <a:xfrm>
            <a:off x="3536276" y="1292813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388A252-0FE1-0B77-D77D-A875C44DCEC2}"/>
              </a:ext>
            </a:extLst>
          </p:cNvPr>
          <p:cNvSpPr txBox="1"/>
          <p:nvPr/>
        </p:nvSpPr>
        <p:spPr>
          <a:xfrm>
            <a:off x="3529236" y="2487835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D32CF8-EFA4-29BF-686A-1D34A9957E7F}"/>
              </a:ext>
            </a:extLst>
          </p:cNvPr>
          <p:cNvSpPr txBox="1"/>
          <p:nvPr/>
        </p:nvSpPr>
        <p:spPr>
          <a:xfrm>
            <a:off x="3532151" y="1700373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04327C-43FA-01EE-C195-2178F31C1CB5}"/>
              </a:ext>
            </a:extLst>
          </p:cNvPr>
          <p:cNvSpPr txBox="1"/>
          <p:nvPr/>
        </p:nvSpPr>
        <p:spPr>
          <a:xfrm>
            <a:off x="3529236" y="3046307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955FE6-B5A2-F899-06C1-937D90E3A221}"/>
              </a:ext>
            </a:extLst>
          </p:cNvPr>
          <p:cNvSpPr txBox="1"/>
          <p:nvPr/>
        </p:nvSpPr>
        <p:spPr>
          <a:xfrm>
            <a:off x="3529236" y="36107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9FD15B-B839-66E9-0DD6-B1140DDE4A0A}"/>
              </a:ext>
            </a:extLst>
          </p:cNvPr>
          <p:cNvSpPr txBox="1"/>
          <p:nvPr/>
        </p:nvSpPr>
        <p:spPr>
          <a:xfrm>
            <a:off x="3536276" y="4646897"/>
            <a:ext cx="227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AEA3D1-F0E4-BC99-65E4-560A93EA1EB0}"/>
              </a:ext>
            </a:extLst>
          </p:cNvPr>
          <p:cNvSpPr txBox="1"/>
          <p:nvPr/>
        </p:nvSpPr>
        <p:spPr>
          <a:xfrm>
            <a:off x="3536276" y="6103607"/>
            <a:ext cx="231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E4E01F-F5E2-72EB-0A02-7B8039F45943}"/>
              </a:ext>
            </a:extLst>
          </p:cNvPr>
          <p:cNvSpPr txBox="1"/>
          <p:nvPr/>
        </p:nvSpPr>
        <p:spPr>
          <a:xfrm>
            <a:off x="3529236" y="5795830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k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9AAECB-2809-041C-C1C7-1EEA6828A47B}"/>
              </a:ext>
            </a:extLst>
          </p:cNvPr>
          <p:cNvSpPr txBox="1"/>
          <p:nvPr/>
        </p:nvSpPr>
        <p:spPr>
          <a:xfrm>
            <a:off x="3536276" y="5375252"/>
            <a:ext cx="227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400" dirty="0"/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963335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38</TotalTime>
  <Words>354</Words>
  <Application>Microsoft Macintosh PowerPoint</Application>
  <PresentationFormat>Widescreen</PresentationFormat>
  <Paragraphs>178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218</cp:revision>
  <dcterms:created xsi:type="dcterms:W3CDTF">2024-04-22T11:19:00Z</dcterms:created>
  <dcterms:modified xsi:type="dcterms:W3CDTF">2024-08-29T13:34:21Z</dcterms:modified>
</cp:coreProperties>
</file>